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331" r:id="rId4"/>
    <p:sldId id="257" r:id="rId5"/>
    <p:sldId id="306" r:id="rId6"/>
    <p:sldId id="318" r:id="rId7"/>
    <p:sldId id="322" r:id="rId8"/>
    <p:sldId id="317" r:id="rId9"/>
    <p:sldId id="307" r:id="rId10"/>
    <p:sldId id="325" r:id="rId11"/>
    <p:sldId id="326" r:id="rId12"/>
    <p:sldId id="323" r:id="rId13"/>
    <p:sldId id="319" r:id="rId14"/>
    <p:sldId id="287" r:id="rId15"/>
    <p:sldId id="293" r:id="rId16"/>
    <p:sldId id="320" r:id="rId17"/>
    <p:sldId id="333" r:id="rId18"/>
    <p:sldId id="332" r:id="rId19"/>
    <p:sldId id="296" r:id="rId20"/>
    <p:sldId id="300" r:id="rId21"/>
    <p:sldId id="327" r:id="rId22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6" d="100"/>
          <a:sy n="116" d="100"/>
        </p:scale>
        <p:origin x="-4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7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18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1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2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14210493-F1E5-3947-89D9-9F31E085CCF0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9812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br>
              <a:rPr lang="en-US" sz="8000" dirty="0" smtClean="0"/>
            </a:br>
            <a:r>
              <a:rPr lang="en-US" sz="7200" dirty="0" smtClean="0"/>
              <a:t>Google Page Rank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D73E32CF-FE78-5945-942C-324A7986BBD0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816F4D3B-050F-E94C-AE39-4FED2171D20A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5EE687B-6412-EB45-B7C7-83D7DCF91618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B826CD8C-0477-834C-B53A-FCC4FCE3844A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485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1</TotalTime>
  <Words>1460</Words>
  <Application>Microsoft Macintosh PowerPoint</Application>
  <PresentationFormat>On-screen Show (4:3)</PresentationFormat>
  <Paragraphs>37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Applications of Random Walk</vt:lpstr>
      <vt:lpstr>Example: Gambler’s Ruin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Random Walks Google Page Rank</vt:lpstr>
      <vt:lpstr>Google Page Rank</vt:lpstr>
      <vt:lpstr>Google Page Rank</vt:lpstr>
      <vt:lpstr>Questions on Stationary Dist</vt:lpstr>
      <vt:lpstr>Further Question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74</cp:revision>
  <cp:lastPrinted>2012-05-15T22:45:14Z</cp:lastPrinted>
  <dcterms:created xsi:type="dcterms:W3CDTF">2011-05-11T16:21:46Z</dcterms:created>
  <dcterms:modified xsi:type="dcterms:W3CDTF">2013-12-05T20:54:43Z</dcterms:modified>
</cp:coreProperties>
</file>